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73" r:id="rId7"/>
    <p:sldId id="261" r:id="rId8"/>
    <p:sldId id="262" r:id="rId9"/>
    <p:sldId id="263" r:id="rId10"/>
    <p:sldId id="265" r:id="rId11"/>
    <p:sldId id="266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insworth, Andrew T" initials="AAT" lastIdx="2" clrIdx="0">
    <p:extLst>
      <p:ext uri="{19B8F6BF-5375-455C-9EA6-DF929625EA0E}">
        <p15:presenceInfo xmlns:p15="http://schemas.microsoft.com/office/powerpoint/2012/main" userId="S-1-5-21-789336058-1708537768-1957994488-24733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48" autoAdjust="0"/>
    <p:restoredTop sz="94660"/>
  </p:normalViewPr>
  <p:slideViewPr>
    <p:cSldViewPr>
      <p:cViewPr varScale="1">
        <p:scale>
          <a:sx n="63" d="100"/>
          <a:sy n="63" d="100"/>
        </p:scale>
        <p:origin x="214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5B8273-E34D-4EC8-A524-C922C7D26CF4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6354DC-292C-497C-875C-AA3BC302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8493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354DC-292C-497C-875C-AA3BC302228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48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 flipV="1">
            <a:off x="304800" y="4724400"/>
            <a:ext cx="11582400" cy="18288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ound Same Side Corner Rectangle 7"/>
          <p:cNvSpPr/>
          <p:nvPr/>
        </p:nvSpPr>
        <p:spPr>
          <a:xfrm>
            <a:off x="304800" y="228600"/>
            <a:ext cx="11582400" cy="4419600"/>
          </a:xfrm>
          <a:prstGeom prst="round2SameRect">
            <a:avLst>
              <a:gd name="adj1" fmla="val 2821"/>
              <a:gd name="adj2" fmla="val 0"/>
            </a:avLst>
          </a:prstGeom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812800" y="533401"/>
            <a:ext cx="10566400" cy="3886201"/>
          </a:xfrm>
        </p:spPr>
        <p:txBody>
          <a:bodyPr>
            <a:norm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406400" y="4800600"/>
            <a:ext cx="11379200" cy="1600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>
          <a:xfrm>
            <a:off x="304800" y="6553200"/>
            <a:ext cx="2844800" cy="287782"/>
          </a:xfrm>
        </p:spPr>
        <p:txBody>
          <a:bodyPr/>
          <a:lstStyle/>
          <a:p>
            <a:fld id="{D06296A4-0BC5-4D86-A5EC-8E0AD97E67C4}" type="datetime1">
              <a:rPr lang="en-US" smtClean="0"/>
              <a:t>1/29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>
          <a:xfrm>
            <a:off x="3860800" y="6553200"/>
            <a:ext cx="4572000" cy="28778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>
          <a:xfrm>
            <a:off x="9144000" y="6553200"/>
            <a:ext cx="2743200" cy="287782"/>
          </a:xfrm>
        </p:spPr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3338C-74E4-4C73-BC74-32E7AC67316F}" type="datetime1">
              <a:rPr lang="en-US" smtClean="0"/>
              <a:t>1/29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534400" cy="60499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79DA7-6800-4C8F-960C-ACEF94707DAF}" type="datetime1">
              <a:rPr lang="en-US" smtClean="0"/>
              <a:t>1/29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ound Same Side Corner Rectangle 6"/>
          <p:cNvSpPr/>
          <p:nvPr/>
        </p:nvSpPr>
        <p:spPr>
          <a:xfrm rot="5400000">
            <a:off x="7499351" y="1974850"/>
            <a:ext cx="6096000" cy="26035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title" orient="vert"/>
          </p:nvPr>
        </p:nvSpPr>
        <p:spPr>
          <a:xfrm>
            <a:off x="9372600" y="274638"/>
            <a:ext cx="2336800" cy="5973762"/>
          </a:xfrm>
        </p:spPr>
        <p:txBody>
          <a:bodyPr vert="eaVert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6528816"/>
            <a:ext cx="115824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1C684-A1BD-4240-B32B-D3383ED15D38}" type="datetime1">
              <a:rPr lang="en-US" smtClean="0"/>
              <a:t>1/29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304800" y="228600"/>
            <a:ext cx="11582400" cy="4953000"/>
          </a:xfrm>
          <a:prstGeom prst="round2SameRect">
            <a:avLst>
              <a:gd name="adj1" fmla="val 2821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Round Same Side Corner Rectangle 6"/>
          <p:cNvSpPr/>
          <p:nvPr/>
        </p:nvSpPr>
        <p:spPr>
          <a:xfrm flipV="1">
            <a:off x="304800" y="5257800"/>
            <a:ext cx="11582400" cy="12954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914400" y="838200"/>
            <a:ext cx="10363200" cy="4191000"/>
          </a:xfrm>
        </p:spPr>
        <p:txBody>
          <a:bodyPr anchor="ctr"/>
          <a:lstStyle>
            <a:lvl1pPr algn="ctr">
              <a:defRPr sz="4800" b="0" cap="none" baseline="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963084" y="5410201"/>
            <a:ext cx="10363200" cy="104298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89F17-1308-43FA-9242-B63B13B23B31}" type="datetime1">
              <a:rPr lang="en-US" smtClean="0"/>
              <a:t>1/29/2019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402336" y="1600200"/>
            <a:ext cx="554736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54736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4586C-BE15-4AF2-8293-61F3E8A8888A}" type="datetime1">
              <a:rPr lang="en-US" smtClean="0"/>
              <a:t>1/29/2019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402336" y="1535112"/>
            <a:ext cx="554736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02336" y="2373312"/>
            <a:ext cx="55473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193365" y="1535112"/>
            <a:ext cx="554736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6193365" y="2373312"/>
            <a:ext cx="55473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0978C-DFF0-4B80-B20F-F79424CDD589}" type="datetime1">
              <a:rPr lang="en-US" smtClean="0"/>
              <a:t>1/29/2019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0BB44-A3C0-48C6-A2D9-E9723CA7344E}" type="datetime1">
              <a:rPr lang="en-US" smtClean="0"/>
              <a:t>1/29/2019</a:t>
            </a:fld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E3911-7BE7-4087-9EE1-B794A99AE660}" type="datetime1">
              <a:rPr lang="en-US" smtClean="0"/>
              <a:t>1/29/2019</a:t>
            </a:fld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304800" y="152400"/>
            <a:ext cx="115824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59944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304800" y="1600200"/>
            <a:ext cx="11582400" cy="4724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FF0E6-0B43-4B52-A582-7ED11B7051E7}" type="datetime1">
              <a:rPr lang="en-US" smtClean="0"/>
              <a:t>1/29/2019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6528816"/>
            <a:ext cx="115824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0" name="Rectangle 9"/>
          <p:cNvSpPr/>
          <p:nvPr/>
        </p:nvSpPr>
        <p:spPr>
          <a:xfrm>
            <a:off x="6502400" y="152400"/>
            <a:ext cx="47752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Rectangle 10"/>
          <p:cNvSpPr/>
          <p:nvPr/>
        </p:nvSpPr>
        <p:spPr>
          <a:xfrm>
            <a:off x="6623051" y="152400"/>
            <a:ext cx="4533900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6807200" y="228600"/>
            <a:ext cx="4267200" cy="1143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304800" y="152400"/>
            <a:ext cx="115824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Rectangle 2"/>
          <p:cNvSpPr>
            <a:spLocks noGrp="1"/>
          </p:cNvSpPr>
          <p:nvPr>
            <p:ph type="pic" idx="1"/>
          </p:nvPr>
        </p:nvSpPr>
        <p:spPr>
          <a:xfrm>
            <a:off x="304800" y="1524000"/>
            <a:ext cx="11582400" cy="4910328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1CE22-373F-4D49-84BA-8C2FE787EC63}" type="datetime1">
              <a:rPr lang="en-US" smtClean="0"/>
              <a:t>1/29/2019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6502400" y="152400"/>
            <a:ext cx="47752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Rectangle 9"/>
          <p:cNvSpPr/>
          <p:nvPr/>
        </p:nvSpPr>
        <p:spPr>
          <a:xfrm>
            <a:off x="6623051" y="152400"/>
            <a:ext cx="4533900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59944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6807200" y="228600"/>
            <a:ext cx="4267200" cy="114300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6528816"/>
            <a:ext cx="115824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>
            <a:off x="304800" y="152400"/>
            <a:ext cx="115824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6400" y="274638"/>
            <a:ext cx="11379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6400" y="1600200"/>
            <a:ext cx="113792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6520942"/>
            <a:ext cx="28448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4D9A0568-1764-4E88-876D-0397D4DFA98C}" type="datetime1">
              <a:rPr lang="en-US" smtClean="0"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0800" y="6520942"/>
            <a:ext cx="45720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042400" y="6520942"/>
            <a:ext cx="28448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04800" y="6524625"/>
            <a:ext cx="115824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FFFFFF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2"/>
        </a:buClr>
        <a:buSzPct val="100000"/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630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7373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2194560" indent="-182880" algn="l" defTabSz="914400" rtl="0" eaLnBrk="1" latinLnBrk="0" hangingPunct="1">
        <a:spcBef>
          <a:spcPts val="31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ro to Matri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on’t be scared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1922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ing a matrix by a matrix: </a:t>
            </a:r>
          </a:p>
          <a:p>
            <a:pPr lvl="1"/>
            <a:r>
              <a:rPr lang="en-US" dirty="0"/>
              <a:t>the product of matrices A and B (AB) is defined if the number of columns in A equals the number of rows in B.</a:t>
            </a:r>
          </a:p>
          <a:p>
            <a:pPr lvl="1"/>
            <a:r>
              <a:rPr lang="en-US" dirty="0"/>
              <a:t>Assuming A has </a:t>
            </a:r>
            <a:r>
              <a:rPr lang="en-US" dirty="0" err="1"/>
              <a:t>ixj</a:t>
            </a:r>
            <a:r>
              <a:rPr lang="en-US" dirty="0"/>
              <a:t> dimensions and B has </a:t>
            </a:r>
            <a:r>
              <a:rPr lang="en-US" dirty="0" err="1"/>
              <a:t>jxk</a:t>
            </a:r>
            <a:r>
              <a:rPr lang="en-US" dirty="0"/>
              <a:t> dimensions, the resulting matrix, C, will have dimensions </a:t>
            </a:r>
            <a:r>
              <a:rPr lang="en-US" dirty="0" err="1"/>
              <a:t>ixk</a:t>
            </a:r>
            <a:endParaRPr lang="en-US" dirty="0"/>
          </a:p>
          <a:p>
            <a:pPr lvl="1"/>
            <a:r>
              <a:rPr lang="en-US" dirty="0"/>
              <a:t>In other words, in order to multiply them the inner dimensions must match and the result is the outer dimensions.</a:t>
            </a:r>
          </a:p>
          <a:p>
            <a:pPr lvl="1"/>
            <a:r>
              <a:rPr lang="en-US" dirty="0"/>
              <a:t>Each element in C can by computed by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5410200"/>
          <a:ext cx="327258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327258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ing a matrix by a matrix: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133600" y="2057401"/>
          <a:ext cx="4572000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4" imgW="2819160" imgH="2730240" progId="Equation.DSMT4">
                  <p:embed/>
                </p:oleObj>
              </mc:Choice>
              <mc:Fallback>
                <p:oleObj name="Equation" r:id="rId4" imgW="2819160" imgH="273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1"/>
                        <a:ext cx="4572000" cy="4437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438400" y="2819400"/>
            <a:ext cx="6172200" cy="750332"/>
            <a:chOff x="914400" y="2819400"/>
            <a:chExt cx="6172200" cy="750332"/>
          </a:xfrm>
        </p:grpSpPr>
        <p:sp>
          <p:nvSpPr>
            <p:cNvPr id="6" name="TextBox 5"/>
            <p:cNvSpPr txBox="1"/>
            <p:nvPr/>
          </p:nvSpPr>
          <p:spPr>
            <a:xfrm>
              <a:off x="3962400" y="3200400"/>
              <a:ext cx="3124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atching inner dimensions!!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>
              <a:off x="2514600" y="2895600"/>
              <a:ext cx="1371600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914400" y="2819400"/>
              <a:ext cx="2971800" cy="609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133600" y="2667000"/>
            <a:ext cx="7924800" cy="1207532"/>
            <a:chOff x="609600" y="2667000"/>
            <a:chExt cx="7924800" cy="1207532"/>
          </a:xfrm>
        </p:grpSpPr>
        <p:sp>
          <p:nvSpPr>
            <p:cNvPr id="12" name="TextBox 11"/>
            <p:cNvSpPr txBox="1"/>
            <p:nvPr/>
          </p:nvSpPr>
          <p:spPr>
            <a:xfrm>
              <a:off x="3962400" y="3505200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sulting matrix has outer dimensions!!!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10800000" flipV="1">
              <a:off x="1676400" y="3657600"/>
              <a:ext cx="2362200" cy="76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6096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5908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2057400" y="4038599"/>
            <a:ext cx="4876800" cy="4571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124075" y="4419600"/>
            <a:ext cx="48768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667000" y="22860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495800" y="21336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048000" y="22860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23" name="Oval 22"/>
          <p:cNvSpPr/>
          <p:nvPr/>
        </p:nvSpPr>
        <p:spPr>
          <a:xfrm>
            <a:off x="4495800" y="25146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352800" y="22860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194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race: the sum of the diagonal of a square matrix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67953" y="3048000"/>
          <a:ext cx="4371641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320480" imgH="939600" progId="Equation.DSMT4">
                  <p:embed/>
                </p:oleObj>
              </mc:Choice>
              <mc:Fallback>
                <p:oleObj name="Equation" r:id="rId3" imgW="1320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953" y="3048000"/>
                        <a:ext cx="4371641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024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eterminant: </a:t>
            </a:r>
          </a:p>
          <a:p>
            <a:pPr lvl="1"/>
            <a:r>
              <a:rPr lang="en-US" dirty="0"/>
              <a:t>The determinant of a matrix is a scalar representation of matrix; considered the “volume” of the matrix</a:t>
            </a:r>
          </a:p>
          <a:p>
            <a:pPr lvl="2"/>
            <a:r>
              <a:rPr lang="en-US" dirty="0"/>
              <a:t>In the case of a variance-covariance (VCV) matrix it is the generalized variance. </a:t>
            </a:r>
          </a:p>
          <a:p>
            <a:pPr lvl="2"/>
            <a:r>
              <a:rPr lang="en-US" altLang="en-US" dirty="0"/>
              <a:t>If the matrix is an Sums of Squares and Cross-Products (SSCP) matrix then the trace is the sum-of-squares</a:t>
            </a:r>
          </a:p>
          <a:p>
            <a:pPr lvl="2"/>
            <a:r>
              <a:rPr lang="en-US" altLang="en-US" dirty="0"/>
              <a:t>If it is a correlation matrix the trace is just the number of variables.</a:t>
            </a:r>
          </a:p>
          <a:p>
            <a:pPr lvl="1"/>
            <a:r>
              <a:rPr lang="en-US" altLang="en-US" dirty="0"/>
              <a:t>Usually signified by |   | (e.g. |A|)</a:t>
            </a:r>
            <a:endParaRPr lang="en-US" dirty="0"/>
          </a:p>
          <a:p>
            <a:pPr lvl="1"/>
            <a:r>
              <a:rPr lang="en-US" dirty="0"/>
              <a:t>Only square matrices have determinants. </a:t>
            </a:r>
          </a:p>
          <a:p>
            <a:pPr lvl="1"/>
            <a:r>
              <a:rPr lang="en-US" dirty="0"/>
              <a:t>Determinants are also useful because they tell us whether or not a matrix can be inverted (next).</a:t>
            </a:r>
          </a:p>
          <a:p>
            <a:pPr lvl="1"/>
            <a:r>
              <a:rPr lang="en-US" dirty="0"/>
              <a:t>Not all square matrices can be inverted (must be full rank, non-singular matrix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702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Determinant - </a:t>
            </a:r>
            <a:r>
              <a:rPr lang="en-US" altLang="en-US" sz="3200" dirty="0"/>
              <a:t>For a 2x2 matrix the determinant is simply the product of the main diagonal minus the product of the other diagonal</a:t>
            </a:r>
          </a:p>
          <a:p>
            <a:endParaRPr lang="en-US" sz="32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09782"/>
              </p:ext>
            </p:extLst>
          </p:nvPr>
        </p:nvGraphicFramePr>
        <p:xfrm>
          <a:off x="2743200" y="2743200"/>
          <a:ext cx="854233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2920680" imgH="1244520" progId="Equation.DSMT4">
                  <p:embed/>
                </p:oleObj>
              </mc:Choice>
              <mc:Fallback>
                <p:oleObj name="Equation" r:id="rId3" imgW="29206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8542338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324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terminant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For a 3x3 the matrix is broken down into a series of scalars and 2x2 matrices.</a:t>
            </a:r>
          </a:p>
          <a:p>
            <a:r>
              <a:rPr lang="en-US" altLang="en-US"/>
              <a:t>Starting with the first entry (1,1) and pull out as a scalar</a:t>
            </a:r>
          </a:p>
          <a:p>
            <a:r>
              <a:rPr lang="en-US" altLang="en-US"/>
              <a:t>Ignore values in the same row and column and find the determinant of the 2x2 matrix created by the remaining values</a:t>
            </a:r>
          </a:p>
          <a:p>
            <a:r>
              <a:rPr lang="en-US" altLang="en-US"/>
              <a:t>Multiply the scalar by the 2x2 determinant</a:t>
            </a:r>
          </a:p>
          <a:p>
            <a:r>
              <a:rPr lang="en-US" altLang="en-US"/>
              <a:t>Repeat for each value in the first row; alternating subtracting and adding as you go. </a:t>
            </a:r>
            <a:endParaRPr lang="en-US" altLang="en-US" dirty="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524001" y="28776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221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403350"/>
            <a:ext cx="10058400" cy="601352"/>
          </a:xfrm>
        </p:spPr>
        <p:txBody>
          <a:bodyPr>
            <a:normAutofit/>
          </a:bodyPr>
          <a:lstStyle/>
          <a:p>
            <a:r>
              <a:rPr lang="en-US" dirty="0"/>
              <a:t>Determinant – example for a 3x3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45799"/>
              </p:ext>
            </p:extLst>
          </p:nvPr>
        </p:nvGraphicFramePr>
        <p:xfrm>
          <a:off x="1371601" y="1968656"/>
          <a:ext cx="8305800" cy="455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4470120" imgH="2438280" progId="Equation.DSMT4">
                  <p:embed/>
                </p:oleObj>
              </mc:Choice>
              <mc:Fallback>
                <p:oleObj name="Equation" r:id="rId3" imgW="447012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1968656"/>
                        <a:ext cx="8305800" cy="4552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0478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terminan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For any other matrices the calculations are best left to computer</a:t>
            </a:r>
          </a:p>
          <a:p>
            <a:r>
              <a:rPr lang="en-US" altLang="en-US"/>
              <a:t>If a determinant of a matrix equals 0 than that matrix cannot inverted, since the inversion process requires division by the determinant.  </a:t>
            </a:r>
          </a:p>
          <a:p>
            <a:r>
              <a:rPr lang="en-US" altLang="en-US"/>
              <a:t>What is a common cause of determinates equaling zero?</a:t>
            </a:r>
            <a:br>
              <a:rPr lang="en-US" altLang="en-US"/>
            </a:b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1432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Inverse: Needed to perform the “division” of 2 square matrices</a:t>
            </a:r>
          </a:p>
          <a:p>
            <a:pPr lvl="1"/>
            <a:r>
              <a:rPr lang="en-US" dirty="0"/>
              <a:t>In scalar terms A/B is the same as A * 1/B</a:t>
            </a:r>
          </a:p>
          <a:p>
            <a:pPr lvl="1"/>
            <a:r>
              <a:rPr lang="en-US" dirty="0"/>
              <a:t>When we want to divide matrix A by matrix B we simply multiply by A by the inverse of B </a:t>
            </a:r>
          </a:p>
          <a:p>
            <a:pPr lvl="1"/>
            <a:r>
              <a:rPr lang="en-US" dirty="0"/>
              <a:t>An inverse matrix is defined as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65533"/>
              </p:ext>
            </p:extLst>
          </p:nvPr>
        </p:nvGraphicFramePr>
        <p:xfrm>
          <a:off x="1600200" y="43434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2628720" imgH="304560" progId="Equation.DSMT4">
                  <p:embed/>
                </p:oleObj>
              </mc:Choice>
              <mc:Fallback>
                <p:oleObj name="Equation" r:id="rId3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3434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365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1761565"/>
            <a:ext cx="4739281" cy="5002306"/>
          </a:xfrm>
        </p:spPr>
        <p:txBody>
          <a:bodyPr>
            <a:normAutofit/>
          </a:bodyPr>
          <a:lstStyle/>
          <a:p>
            <a:r>
              <a:rPr lang="en-US" dirty="0"/>
              <a:t>Matrix Inverse:</a:t>
            </a:r>
          </a:p>
          <a:p>
            <a:pPr lvl="1"/>
            <a:r>
              <a:rPr lang="en-US" dirty="0"/>
              <a:t>For a 2x2 matrix the inverse is relatively simp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or anything else, use a computer…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86977"/>
              </p:ext>
            </p:extLst>
          </p:nvPr>
        </p:nvGraphicFramePr>
        <p:xfrm>
          <a:off x="6248400" y="1430100"/>
          <a:ext cx="5026025" cy="507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2552400" imgH="2577960" progId="Equation.DSMT4">
                  <p:embed/>
                </p:oleObj>
              </mc:Choice>
              <mc:Fallback>
                <p:oleObj name="Equation" r:id="rId3" imgW="255240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1430100"/>
                        <a:ext cx="5026025" cy="507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19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0340788" y="1765767"/>
            <a:ext cx="403412" cy="28238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995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matri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trix is just rectangular arrays of items</a:t>
            </a:r>
          </a:p>
          <a:p>
            <a:r>
              <a:rPr lang="en-US" dirty="0"/>
              <a:t>A typical matrix is 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10354"/>
              </p:ext>
            </p:extLst>
          </p:nvPr>
        </p:nvGraphicFramePr>
        <p:xfrm>
          <a:off x="3429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511280" imgH="711000" progId="Equation.DSMT4">
                  <p:embed/>
                </p:oleObj>
              </mc:Choice>
              <mc:Fallback>
                <p:oleObj name="Equation" r:id="rId3" imgW="151128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0875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ions and singular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ingular Matrix: A matrix is considered singular if the determinant of the matrix is zero</a:t>
            </a:r>
          </a:p>
          <a:p>
            <a:pPr lvl="1"/>
            <a:r>
              <a:rPr lang="en-US" dirty="0"/>
              <a:t>The matrix cannot be inverted</a:t>
            </a:r>
          </a:p>
          <a:p>
            <a:pPr lvl="1"/>
            <a:r>
              <a:rPr lang="en-US" dirty="0"/>
              <a:t>Usually caused by linear dependencies between vectors</a:t>
            </a:r>
          </a:p>
          <a:p>
            <a:pPr lvl="1"/>
            <a:r>
              <a:rPr lang="en-US" dirty="0"/>
              <a:t>When a matrix is not full rank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n extreme form of multicollinearity in the matrix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20033-8D8A-4532-A6F6-DAC95F31D941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17654"/>
              </p:ext>
            </p:extLst>
          </p:nvPr>
        </p:nvGraphicFramePr>
        <p:xfrm>
          <a:off x="990600" y="4000500"/>
          <a:ext cx="744008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2349360" imgH="457200" progId="Equation.DSMT4">
                  <p:embed/>
                </p:oleObj>
              </mc:Choice>
              <mc:Fallback>
                <p:oleObj name="Equation" r:id="rId3" imgW="234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000500"/>
                        <a:ext cx="744008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831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zing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convention matrices are “sized” using the number of rows (m) by number of columns (n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65105"/>
              </p:ext>
            </p:extLst>
          </p:nvPr>
        </p:nvGraphicFramePr>
        <p:xfrm>
          <a:off x="2209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3" imgW="1511300" imgH="711200" progId="Equation.DSMT4">
                  <p:embed/>
                </p:oleObj>
              </mc:Choice>
              <mc:Fallback>
                <p:oleObj name="Equation" r:id="rId3" imgW="1511300" imgH="71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58410"/>
              </p:ext>
            </p:extLst>
          </p:nvPr>
        </p:nvGraphicFramePr>
        <p:xfrm>
          <a:off x="6172201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5" imgW="990360" imgH="711000" progId="Equation.DSMT4">
                  <p:embed/>
                </p:oleObj>
              </mc:Choice>
              <mc:Fallback>
                <p:oleObj name="Equation" r:id="rId5" imgW="990360" imgH="71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04699"/>
              </p:ext>
            </p:extLst>
          </p:nvPr>
        </p:nvGraphicFramePr>
        <p:xfrm>
          <a:off x="2971800" y="4343401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7" imgW="863280" imgH="914400" progId="Equation.DSMT4">
                  <p:embed/>
                </p:oleObj>
              </mc:Choice>
              <mc:Fallback>
                <p:oleObj name="Equation" r:id="rId7" imgW="86328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1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858000" y="5105401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1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1948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Special”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quare matrix: a square matrix is an </a:t>
            </a:r>
            <a:r>
              <a:rPr lang="en-US" dirty="0" err="1"/>
              <a:t>mxn</a:t>
            </a:r>
            <a:r>
              <a:rPr lang="en-US" dirty="0"/>
              <a:t> matrix in which m = n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ector: a vector is an </a:t>
            </a:r>
            <a:r>
              <a:rPr lang="en-US" dirty="0" err="1"/>
              <a:t>mxn</a:t>
            </a:r>
            <a:r>
              <a:rPr lang="en-US" dirty="0"/>
              <a:t> matrix where either m OR n = 1 (but not both)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53331"/>
              </p:ext>
            </p:extLst>
          </p:nvPr>
        </p:nvGraphicFramePr>
        <p:xfrm>
          <a:off x="5791200" y="2057400"/>
          <a:ext cx="2324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57400"/>
                        <a:ext cx="23241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91200" y="4495801"/>
          <a:ext cx="4165600" cy="196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1942920" imgH="914400" progId="Equation.DSMT4">
                  <p:embed/>
                </p:oleObj>
              </mc:Choice>
              <mc:Fallback>
                <p:oleObj name="Equation" r:id="rId5" imgW="194292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1"/>
                        <a:ext cx="4165600" cy="1969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Special”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calar: a scalar is an </a:t>
            </a:r>
            <a:r>
              <a:rPr lang="en-US" dirty="0" err="1"/>
              <a:t>mxn</a:t>
            </a:r>
            <a:r>
              <a:rPr lang="en-US" dirty="0"/>
              <a:t> matrix where BOTH m and n = 1.</a:t>
            </a:r>
          </a:p>
          <a:p>
            <a:endParaRPr lang="en-US" dirty="0"/>
          </a:p>
          <a:p>
            <a:r>
              <a:rPr lang="en-US" dirty="0"/>
              <a:t>Zero matrix: an </a:t>
            </a:r>
            <a:r>
              <a:rPr lang="en-US" dirty="0" err="1"/>
              <a:t>mxn</a:t>
            </a:r>
            <a:r>
              <a:rPr lang="en-US" dirty="0"/>
              <a:t> matrix of zeros.   </a:t>
            </a:r>
          </a:p>
          <a:p>
            <a:endParaRPr lang="en-US" dirty="0"/>
          </a:p>
          <a:p>
            <a:r>
              <a:rPr lang="en-US" dirty="0"/>
              <a:t>Identity Matrix: a square (</a:t>
            </a:r>
            <a:r>
              <a:rPr lang="en-US" dirty="0" err="1"/>
              <a:t>mxm</a:t>
            </a:r>
            <a:r>
              <a:rPr lang="en-US" dirty="0"/>
              <a:t>) matrix with 1s on the diagonal and zeros everywhere else.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02513"/>
              </p:ext>
            </p:extLst>
          </p:nvPr>
        </p:nvGraphicFramePr>
        <p:xfrm>
          <a:off x="4038600" y="2057400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" imgW="558720" imgH="291960" progId="Equation.DSMT4">
                  <p:embed/>
                </p:oleObj>
              </mc:Choice>
              <mc:Fallback>
                <p:oleObj name="Equation" r:id="rId3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93445"/>
              </p:ext>
            </p:extLst>
          </p:nvPr>
        </p:nvGraphicFramePr>
        <p:xfrm>
          <a:off x="8478838" y="2042319"/>
          <a:ext cx="18240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5" imgW="774360" imgH="711000" progId="Equation.DSMT4">
                  <p:embed/>
                </p:oleObj>
              </mc:Choice>
              <mc:Fallback>
                <p:oleObj name="Equation" r:id="rId5" imgW="7743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2042319"/>
                        <a:ext cx="182403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001001" y="4648200"/>
          <a:ext cx="23018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7" imgW="977760" imgH="711000" progId="Equation.DSMT4">
                  <p:embed/>
                </p:oleObj>
              </mc:Choice>
              <mc:Fallback>
                <p:oleObj name="Equation" r:id="rId7" imgW="97776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4648200"/>
                        <a:ext cx="23018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Rank: the rank of a matrix is the maximum number of linearly independent vectors (either row or column) in a matrix</a:t>
            </a:r>
          </a:p>
          <a:p>
            <a:r>
              <a:rPr lang="en-US" dirty="0"/>
              <a:t>Full Rank: A matrix is considered full rank when all vectors are linear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4426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sing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Transpose: is the </a:t>
            </a:r>
            <a:r>
              <a:rPr lang="en-US" dirty="0" err="1"/>
              <a:t>mxn</a:t>
            </a:r>
            <a:r>
              <a:rPr lang="en-US" dirty="0"/>
              <a:t> matrix obtained by interchanging the rows and columns of a matrix (converting it to an </a:t>
            </a:r>
            <a:r>
              <a:rPr lang="en-US" dirty="0" err="1"/>
              <a:t>nxm</a:t>
            </a:r>
            <a:r>
              <a:rPr lang="en-US" dirty="0"/>
              <a:t> matrix)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209800" y="2895600"/>
          <a:ext cx="404467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2120760" imgH="914400" progId="Equation.DSMT4">
                  <p:embed/>
                </p:oleObj>
              </mc:Choice>
              <mc:Fallback>
                <p:oleObj name="Equation" r:id="rId3" imgW="21207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4044678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33600" y="4419601"/>
          <a:ext cx="67833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2882880" imgH="914400" progId="Equation.DSMT4">
                  <p:embed/>
                </p:oleObj>
              </mc:Choice>
              <mc:Fallback>
                <p:oleObj name="Equation" r:id="rId5" imgW="28828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1"/>
                        <a:ext cx="67833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71800" y="4648200"/>
            <a:ext cx="533400" cy="167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6200000">
            <a:off x="7581900" y="3695700"/>
            <a:ext cx="533400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6200000">
            <a:off x="4038600" y="3581400"/>
            <a:ext cx="533400" cy="26670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858000" y="4343400"/>
            <a:ext cx="533400" cy="22098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  <p:bldP spid="7" grpId="1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ces can be added (or subtracted) as long as the 2 matrices are the same size</a:t>
            </a:r>
          </a:p>
          <a:p>
            <a:pPr lvl="1"/>
            <a:r>
              <a:rPr lang="en-US" dirty="0"/>
              <a:t>Simply add or subtract the corresponding components of each matrix. 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9800" y="3429001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4431960" imgH="1650960" progId="Equation.DSMT4">
                  <p:embed/>
                </p:oleObj>
              </mc:Choice>
              <mc:Fallback>
                <p:oleObj name="Equation" r:id="rId3" imgW="443196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1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ing a matrix by a scalar: each element in the matrix is multiplied by the scalar.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209800" y="2819400"/>
          <a:ext cx="602067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3" imgW="2565360" imgH="939600" progId="Equation.DSMT4">
                  <p:embed/>
                </p:oleObj>
              </mc:Choice>
              <mc:Fallback>
                <p:oleObj name="Equation" r:id="rId3" imgW="2565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6020672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fab">
  <a:themeElements>
    <a:clrScheme name="Prefab">
      <a:dk1>
        <a:sysClr val="windowText" lastClr="000000"/>
      </a:dk1>
      <a:lt1>
        <a:sysClr val="window" lastClr="FFFFFF"/>
      </a:lt1>
      <a:dk2>
        <a:srgbClr val="5D5C64"/>
      </a:dk2>
      <a:lt2>
        <a:srgbClr val="E4D9BE"/>
      </a:lt2>
      <a:accent1>
        <a:srgbClr val="E0B62E"/>
      </a:accent1>
      <a:accent2>
        <a:srgbClr val="E6632E"/>
      </a:accent2>
      <a:accent3>
        <a:srgbClr val="73C1C7"/>
      </a:accent3>
      <a:accent4>
        <a:srgbClr val="75964C"/>
      </a:accent4>
      <a:accent5>
        <a:srgbClr val="C78C45"/>
      </a:accent5>
      <a:accent6>
        <a:srgbClr val="BCA076"/>
      </a:accent6>
      <a:hlink>
        <a:srgbClr val="CF3B0D"/>
      </a:hlink>
      <a:folHlink>
        <a:srgbClr val="7E756C"/>
      </a:folHlink>
    </a:clrScheme>
    <a:fontScheme name="Prefab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宋体"/>
        <a:font script="Hant" typeface="新細明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refab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00000"/>
              </a:schemeClr>
            </a:gs>
            <a:gs pos="30000">
              <a:schemeClr val="phClr">
                <a:tint val="60000"/>
                <a:satMod val="250000"/>
              </a:schemeClr>
            </a:gs>
            <a:gs pos="50000">
              <a:schemeClr val="phClr">
                <a:tint val="57000"/>
                <a:satMod val="250000"/>
              </a:schemeClr>
            </a:gs>
            <a:gs pos="100000">
              <a:schemeClr val="phClr">
                <a:tint val="17000"/>
                <a:satMod val="350000"/>
              </a:schemeClr>
            </a:gs>
          </a:gsLst>
          <a:lin ang="4000000" scaled="1"/>
        </a:gra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0000" algn="ct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110000" algn="ctr" rotWithShape="0">
              <a:srgbClr val="000000">
                <a:alpha val="65000"/>
              </a:srgbClr>
            </a:outerShdw>
          </a:effectLst>
        </a:effectStyle>
        <a:effectStyle>
          <a:effectLst>
            <a:outerShdw blurRad="120000" algn="ctr" rotWithShape="0">
              <a:srgbClr val="000000">
                <a:alpha val="70000"/>
              </a:srgbClr>
            </a:outerShdw>
          </a:effectLst>
          <a:scene3d>
            <a:camera prst="orthographicFront"/>
            <a:lightRig rig="glow" dir="t">
              <a:rot lat="0" lon="0" rev="1800000"/>
            </a:lightRig>
          </a:scene3d>
          <a:sp3d contourW="12700" prstMaterial="dkEdge">
            <a:bevelT w="50800" h="44450" prst="angle"/>
            <a:contourClr>
              <a:schemeClr val="phClr">
                <a:shade val="4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20000"/>
              </a:schemeClr>
              <a:schemeClr val="phClr">
                <a:tint val="94000"/>
                <a:satMod val="2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fab</Template>
  <TotalTime>913</TotalTime>
  <Words>827</Words>
  <Application>Microsoft Office PowerPoint</Application>
  <PresentationFormat>Widescreen</PresentationFormat>
  <Paragraphs>111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Arial Black</vt:lpstr>
      <vt:lpstr>Calibri</vt:lpstr>
      <vt:lpstr>Wingdings 2</vt:lpstr>
      <vt:lpstr>Prefab</vt:lpstr>
      <vt:lpstr>Equation</vt:lpstr>
      <vt:lpstr>Intro to Matrices</vt:lpstr>
      <vt:lpstr>What is a matrix?</vt:lpstr>
      <vt:lpstr>Sizing a matrix</vt:lpstr>
      <vt:lpstr>“Special” Matrices</vt:lpstr>
      <vt:lpstr>“Special” Matrices</vt:lpstr>
      <vt:lpstr>Matrix Rank</vt:lpstr>
      <vt:lpstr>Transposing a Matrix</vt:lpstr>
      <vt:lpstr>Matrix Addition</vt:lpstr>
      <vt:lpstr>Matrix Multiplication</vt:lpstr>
      <vt:lpstr>Matrix Multiplication</vt:lpstr>
      <vt:lpstr>Matrix Multiplication</vt:lpstr>
      <vt:lpstr>Reducing Square Matrices</vt:lpstr>
      <vt:lpstr>Reducing Square Matrices</vt:lpstr>
      <vt:lpstr>Reducing Square Matrices</vt:lpstr>
      <vt:lpstr>Determinant </vt:lpstr>
      <vt:lpstr>Reducing Square Matrices</vt:lpstr>
      <vt:lpstr>Determinant</vt:lpstr>
      <vt:lpstr>Matrix Inverse</vt:lpstr>
      <vt:lpstr>Matrix Inverse</vt:lpstr>
      <vt:lpstr>Inversions and singular Matrice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to Matrices</dc:title>
  <dc:creator>Andrew Ainsworth</dc:creator>
  <cp:lastModifiedBy>Andrew Ainsworth</cp:lastModifiedBy>
  <cp:revision>37</cp:revision>
  <dcterms:created xsi:type="dcterms:W3CDTF">2011-08-30T18:20:53Z</dcterms:created>
  <dcterms:modified xsi:type="dcterms:W3CDTF">2019-01-30T07:15:52Z</dcterms:modified>
</cp:coreProperties>
</file>